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5" r:id="rId4"/>
  </p:sldMasterIdLst>
  <p:notesMasterIdLst>
    <p:notesMasterId r:id="rId24"/>
  </p:notesMasterIdLst>
  <p:sldIdLst>
    <p:sldId id="284" r:id="rId5"/>
    <p:sldId id="329" r:id="rId6"/>
    <p:sldId id="356" r:id="rId7"/>
    <p:sldId id="357" r:id="rId8"/>
    <p:sldId id="358" r:id="rId9"/>
    <p:sldId id="359" r:id="rId10"/>
    <p:sldId id="360" r:id="rId11"/>
    <p:sldId id="361" r:id="rId12"/>
    <p:sldId id="352" r:id="rId13"/>
    <p:sldId id="299" r:id="rId14"/>
    <p:sldId id="334" r:id="rId15"/>
    <p:sldId id="332" r:id="rId16"/>
    <p:sldId id="354" r:id="rId17"/>
    <p:sldId id="355" r:id="rId18"/>
    <p:sldId id="349" r:id="rId19"/>
    <p:sldId id="295" r:id="rId20"/>
    <p:sldId id="289" r:id="rId21"/>
    <p:sldId id="337" r:id="rId22"/>
    <p:sldId id="339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38" autoAdjust="0"/>
    <p:restoredTop sz="94660"/>
  </p:normalViewPr>
  <p:slideViewPr>
    <p:cSldViewPr snapToGrid="0">
      <p:cViewPr varScale="1">
        <p:scale>
          <a:sx n="71" d="100"/>
          <a:sy n="71" d="100"/>
        </p:scale>
        <p:origin x="72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AAF9AF-EA19-4EFC-8363-A7F108A84571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F16F2B-CE75-4272-84AC-35971ABEF7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791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AD4D39-3FCD-49D9-99B9-B831ED8A2F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2676FBC-81B4-4307-89A0-BC1F4A5CC5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A470C6C-BA48-4278-B3EE-1349328D3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0BDB93E-EF81-40D9-A5B3-7BD839E4E6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B486180-A93A-4287-9B97-B8049FEEC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714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2F3D8A-1152-4E67-AF98-32DAB10854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249C7EA-DD87-49A2-B450-E3F1642501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03B0A14-3A55-45A0-860F-127557BED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257C68-6EA4-4CB6-88A1-46A615A01C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CBF67D2-F1B8-4A92-9DF2-EE11CA12A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5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0845B61-6707-46F3-88F7-70B616E21B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DC88FB01-BA01-4B0E-98CC-F25B353412C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48CDC1CA-6CE5-4126-9844-17E7D585B3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75D7C15-9B39-426C-8178-C7D3DB298C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799DFDE-C6D9-42E9-BA5F-3FDE12700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892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2793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9527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098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8517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8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8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55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1766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800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13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13" y="1435104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671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5FCD26-10D5-4885-A324-D9D80DAFE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41A3894-8BEB-4736-9572-A1A72761C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EDB8EEC-1709-40BD-97DF-D1F817B349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8CAC1EA-3B7A-4DA1-A450-9364758BD3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695837A-B425-4191-A232-F3D5B68076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00152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3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2224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5050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9734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38685C8-557B-44E5-A335-22893E6074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D322DD9-8DE3-4E00-B58C-1CF3394FC2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76777AC-E847-42F4-B54C-3BB01B59F2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4261D7-16A5-4FC8-B6E3-302D008BDF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67511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96F7D3B4-A2CC-4C8C-8701-C7A85803D6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F9B8474-FF1C-41C5-9221-A880E2DA6D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20FFD8E7-C145-4171-895D-60AF266682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63CB2B-75B7-4465-A443-9CADF9958B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72910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5E0B2E5-ECA1-4498-967D-4004D0E903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D9C1AD0-09F5-473D-B8EF-D5961AC516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D41E53B4-BE0E-4C42-9F17-549B4C478C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56C582-17DD-4A5F-9893-A129B4FBB6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59917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197D2CA-B58A-401D-9C2E-024A6C5072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CDA7AEF-D7B8-40D2-9066-FF2974D25F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6C241C12-C54E-413C-BC7D-B0BA24C6E1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FDA146-E73A-47A8-AE54-6A1E148757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99662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69F49D41-C013-43B8-B03C-CFD0DE089B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C7A63265-96E1-4FA0-BF89-0E85E38814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84FFFDF7-52EC-4EED-BAA6-FAD5FC41CE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39E12B-8ABC-43EF-99AE-E855A0C1FC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31066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C86787D6-21A7-4692-B8D4-55FB5B2AA08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3D2D238C-3042-455A-93DA-B3B61C0B59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93E2C805-039B-45E2-A9F0-744859B79D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748DDF-F472-43EE-BB99-7BE8F0AA15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43964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76CC8B45-B419-4DFC-94B9-574C5D4D58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F07E7C36-D0C5-41B0-814C-F676C74B10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C52FBEC0-2761-48AD-B650-C8208A974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FEC4DF-3FFE-40B8-9DE6-68E59D840D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07196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A8C2A73-9F70-4364-94C7-18097A121B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E16A41D-E66B-4E37-85FE-3D2B5B6E70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0406B0-716A-46DB-B213-9A12A2B01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16A0425-9007-49E7-AF0B-BCB354DCA6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BD18344-06F0-4EDC-A6C8-FF7F22F88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821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5E638DC-C070-45E0-847C-A39E6D1A29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D2EB35BF-A78A-4EA0-9292-C52D5300B2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59313E4-2FCA-4ECD-B4B0-46405AA747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A3AEB5-F5C8-45B7-A191-ADDAD4F3C0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328396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40EBAE6F-14B8-412F-9EA7-C42290496E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309E168A-D224-4320-9EFE-B6B079D673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5713E1F-F113-4B63-95FF-1577C3DC2F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E1376C-E376-4E1A-87DF-56BFF2CEC1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53538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3A3C0B0-CDAA-4806-BE5E-4B1AF947F5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CD5DDEA2-2968-4136-A35B-C5C2B6A796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A1B46E6-ED59-45F3-8400-F1F401FCEB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329245-BFC9-4B38-9C65-6B96E4039D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569304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DC9BAC5-D174-4D74-9260-B8EF730A45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626A39C5-A7D7-4D6D-B9C9-D1B0F8E1A9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CA9B615A-B2BC-46E0-B6F1-5516617794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EDA9DE-40F7-4C08-8B8D-BAFBFD4A77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14217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F7812ED-139A-41C5-8C0E-6B8EED88A0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75EB6705-AA84-4DC4-8985-8628B49E4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C3D89E4-8B20-4162-8FC3-E5E54F6608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6CB5A4-1090-4A58-82ED-F0D51C1AE2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64858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DF30701B-899B-47FB-B966-3F7AD2E4DB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953F169-45C3-42C1-958D-046FF26C28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4FD85871-D40E-49F6-9212-40466D87A0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AEA6F-2EBB-4E18-A47A-E02DCA3CAD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22599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7651B82B-CC08-4720-B533-35B9DDAFC3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FF0721CC-FA6F-4A09-A68A-C71EAA5F0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513A6B07-1AD1-4F6F-8AC4-41115DA1C3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DAFA6-6265-4F04-867E-737AEE1A0A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448420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5B6E18E-D4E4-44F2-ABFE-3765AC7DBE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5DA3E16C-2B68-4A3F-B99A-A135136E3A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B48A3172-1CE1-472D-B335-4829655D07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3C322-5A15-4004-92FA-DAB2292378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04054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64C7C2-01AA-429E-ADAB-D325356855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B0EC5CE-0262-42D9-B254-C11F0683D4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484F03E-0CB0-4381-9C4E-F495F08D8C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0703E-F86C-4AE0-89C9-A54DF38AC0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8384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75D5F34E-6375-4A4C-8363-73ABB3355F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417165E1-F04F-42D6-B3A9-E58915C26A9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3F340F83-5F31-4B1A-AAA7-7F5FF82DB2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F9584-0CFB-4764-A13D-97ECE62989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4711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F26B4BE-75D6-4881-85F0-16B099FE2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8251189-7010-46ED-8799-A72B295BF9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203FF26F-C3C0-4984-823D-20AC1C3383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6158503-68BE-451F-9108-5BBAA631B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27B869D-60F7-498B-A3E7-A96D93CB0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1158602-9CA9-4C70-B89F-691E8098C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739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17D76622-E514-48D6-A606-54B3E9AD9F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ACEEA0EB-8315-4BAD-9F84-A966E658AB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58DCC321-FCFA-4A20-B935-9555A61776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4C70A-174C-40EC-BED1-E7A6B1AF1E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099184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282F88DC-D0AC-4E9F-B182-CBF716E00B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B991A01-3CBD-4784-9447-D59E7804CD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16B2E06E-1AAC-428C-AA63-7B16CC1DF7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8F2CC-ADFF-49DA-9C46-BA0CCFAF59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210625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8DDAB6A6-8B39-4F81-B703-EE797D23E7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50072FB-4BC2-409D-8052-7DC1FCEC99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5D34A04-684C-4957-9B52-8D3374C65B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0558F-20EE-4A21-B1EF-6E41B593A0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545019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D83E166-82A8-47E5-96E9-27B3AA5952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7EB02FD-80EC-4EA7-AFCE-214D8B8B6C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B0CCC2F2-A283-45D2-9244-3E380B90D3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FC755-7BF8-42B4-9566-FF7490FC70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226927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2219F5A8-2DE7-4CE9-AE01-DEEA03BC06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161275C7-DECA-4E60-9DA5-F7B9C81FBC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3E1DD9B2-0F12-4E37-868B-F4920031CE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7F461-4642-4008-A5F6-5D219476F7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065311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F3222C0-9254-4E7D-8930-197C06B3C0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42C0BE7A-20ED-43F8-A906-409DD3242A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6F33F70B-EDAB-4475-93F6-8A2E3A2C5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9E93E-F165-4BFA-A50C-9D30C7CFF5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95443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E7832E27-C109-433E-842C-518C9F7F37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09ED712B-8463-47D0-AD68-8AE7598A4A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0C178743-50C0-4DF3-81B0-47CF557613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50791-2BF6-4313-B803-FEE9C48367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2783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629ECA-F2A7-4DA6-B3A1-B1CF02B96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66433C2-B5B0-4E44-8393-516E5A87F4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9DADCAB-F3C8-447E-B107-185B9E8D72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4798634E-50DD-46F3-8C6D-5458CEA1750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426EAC65-E747-43EA-B06F-35EC16B3D6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6FAD898-10E1-4166-BAAF-330EFDDCF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0A57F64-5799-4067-91E5-0A7A8C9BBB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FDB90699-D1E1-407D-A131-4EC0D0325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8752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34CC25-0999-419C-962F-C417A92F5A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C0EEE94-9885-4FC7-A698-855733ED4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FA3DC6FC-BE77-4693-82F4-4915E33C6E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6EF0B1D-BB30-4F31-AE07-1CF5FF106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34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7C8E210-C315-46A6-81A9-822C5F129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3C50F636-9EF7-4F1B-85EF-1304487F27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BF7253B-58FD-4DA2-A71B-11EE33078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040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13F2DE3-CB48-430D-B929-4B3B078C2E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8A0F2BC-652E-491E-AC15-15D9BF0B5C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FA0DE8FA-1EF2-4407-A5B1-DAA27C59AC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F85FAE1-2F8A-4421-80F2-AC09A5D086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EAAC634-53A8-467F-AE4F-1374C38F6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82AD1DC-09F9-41DA-B52E-F0BA5F571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749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189FC95-C59B-487B-8629-6395E3364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5782DEE-9314-43D5-B7D6-F30B29F87D1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B2F88B5-ECD0-4F12-8BEF-6198F217230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E62B1A8-0C2D-47E8-9AF2-C950E3CF6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7AD6F11C-810D-4BCF-B57D-B078E71FE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B7F76BA0-65D5-47CA-AA76-0A9A0006A5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425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8155D3B0-5D2C-4A48-885B-9F0A46B85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0FF310A-C4BF-4699-A5B9-802509897C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D455CD7-2BB8-46AE-8FAB-E4AEB6FE4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0345B6-2B25-44A7-BAB7-6C7594560245}" type="datetimeFigureOut">
              <a:rPr lang="en-US" smtClean="0"/>
              <a:t>7/1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681AD93-AE5F-4028-9D0F-47435A7EBD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ECE5344-43E8-4E3B-A7BE-ED4E4034EC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147D98-F88D-43B1-981E-528267AE0D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164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233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50000">
              <a:schemeClr val="bg1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AB0AD9B5-A8FB-4180-AE90-C0E0AA3A03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BDC9836C-7E37-4745-8158-BF6C4EF8AA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24260" name="Rectangle 4">
            <a:extLst>
              <a:ext uri="{FF2B5EF4-FFF2-40B4-BE49-F238E27FC236}">
                <a16:creationId xmlns:a16="http://schemas.microsoft.com/office/drawing/2014/main" xmlns="" id="{66CC1931-8F22-479B-B8BA-7D983167EC6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>
            <a:extLst>
              <a:ext uri="{FF2B5EF4-FFF2-40B4-BE49-F238E27FC236}">
                <a16:creationId xmlns:a16="http://schemas.microsoft.com/office/drawing/2014/main" xmlns="" id="{1EA886C5-849A-4268-9163-2FCF02DFBFB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2" name="Rectangle 6">
            <a:extLst>
              <a:ext uri="{FF2B5EF4-FFF2-40B4-BE49-F238E27FC236}">
                <a16:creationId xmlns:a16="http://schemas.microsoft.com/office/drawing/2014/main" xmlns="" id="{0A26CF5F-5BC1-455C-84F5-064C19704F5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B75505B2-1855-4861-848B-1D57E4BCE3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3341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CC"/>
            </a:gs>
            <a:gs pos="50000">
              <a:schemeClr val="bg1"/>
            </a:gs>
            <a:gs pos="100000">
              <a:srgbClr val="FFFFCC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xmlns="" id="{ED2EC9D0-3857-472C-B344-13F51551D0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xmlns="" id="{F4702319-BEEC-4019-B443-158C84C4DD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24260" name="Rectangle 4">
            <a:extLst>
              <a:ext uri="{FF2B5EF4-FFF2-40B4-BE49-F238E27FC236}">
                <a16:creationId xmlns:a16="http://schemas.microsoft.com/office/drawing/2014/main" xmlns="" id="{69E924BD-2BDF-42CF-80C2-1E87F334AC8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>
            <a:extLst>
              <a:ext uri="{FF2B5EF4-FFF2-40B4-BE49-F238E27FC236}">
                <a16:creationId xmlns:a16="http://schemas.microsoft.com/office/drawing/2014/main" xmlns="" id="{DE09748A-A405-4CF8-A233-735D5187F05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2" name="Rectangle 6">
            <a:extLst>
              <a:ext uri="{FF2B5EF4-FFF2-40B4-BE49-F238E27FC236}">
                <a16:creationId xmlns:a16="http://schemas.microsoft.com/office/drawing/2014/main" xmlns="" id="{22B65A75-788D-4A21-8AD6-AF87C479B48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175A4CA-116B-48A5-878C-81917B6FB4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203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3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99F4AB4C-2064-4A76-8DCB-93AC2D6F6F2E}"/>
              </a:ext>
            </a:extLst>
          </p:cNvPr>
          <p:cNvSpPr/>
          <p:nvPr/>
        </p:nvSpPr>
        <p:spPr>
          <a:xfrm>
            <a:off x="5081335" y="2020835"/>
            <a:ext cx="2666179" cy="123110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1" i="0" u="none" strike="noStrike" kern="1200" cap="all" spc="0" normalizeH="0" baseline="0" noProof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Calibri"/>
                <a:ea typeface="+mn-ea"/>
                <a:cs typeface="+mn-cs"/>
              </a:rPr>
              <a:t>Toán</a:t>
            </a:r>
            <a:r>
              <a:rPr kumimoji="0" lang="en-US" sz="7200" b="1" i="0" u="none" strike="noStrike" kern="1200" cap="all" spc="0" normalizeH="0" baseline="0" noProof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B8109910-0338-49F9-B158-FCF6968F9A7A}"/>
              </a:ext>
            </a:extLst>
          </p:cNvPr>
          <p:cNvSpPr/>
          <p:nvPr/>
        </p:nvSpPr>
        <p:spPr>
          <a:xfrm>
            <a:off x="3473616" y="3092174"/>
            <a:ext cx="5244770" cy="110799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 err="1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ài</a:t>
            </a:r>
            <a:r>
              <a:rPr kumimoji="0" lang="en-US" sz="6400" b="1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: </a:t>
            </a:r>
            <a:r>
              <a:rPr kumimoji="0" lang="en-US" sz="6400" b="1" i="0" u="none" strike="noStrike" kern="1200" cap="none" spc="0" normalizeH="0" baseline="0" noProof="0" dirty="0" err="1" smtClean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Luyện</a:t>
            </a:r>
            <a:r>
              <a:rPr kumimoji="0" lang="en-US" sz="6400" b="1" i="0" u="none" strike="noStrike" kern="1200" cap="none" spc="0" normalizeH="0" noProof="0" dirty="0" smtClean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6400" b="1" i="0" u="none" strike="noStrike" kern="1200" cap="none" spc="0" normalizeH="0" noProof="0" dirty="0" err="1" smtClean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tập</a:t>
            </a:r>
            <a:r>
              <a:rPr kumimoji="0" lang="en-US" sz="6400" b="1" i="0" u="none" strike="noStrike" kern="1200" cap="none" spc="0" normalizeH="0" noProof="0" dirty="0" smtClean="0">
                <a:ln w="0"/>
                <a:solidFill>
                  <a:prstClr val="black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sz="64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953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191CE6C2-454A-43EA-9598-CFDBF1666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50" name="Object 6">
            <a:extLst>
              <a:ext uri="{FF2B5EF4-FFF2-40B4-BE49-F238E27FC236}">
                <a16:creationId xmlns:a16="http://schemas.microsoft.com/office/drawing/2014/main" xmlns="" id="{1F86AB8D-1948-4D44-BA70-C6D8BA3F6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413398"/>
              </p:ext>
            </p:extLst>
          </p:nvPr>
        </p:nvGraphicFramePr>
        <p:xfrm>
          <a:off x="2647950" y="93503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2050" name="Object 6">
                        <a:extLst>
                          <a:ext uri="{FF2B5EF4-FFF2-40B4-BE49-F238E27FC236}">
                            <a16:creationId xmlns:a16="http://schemas.microsoft.com/office/drawing/2014/main" xmlns="" id="{1F86AB8D-1948-4D44-BA70-C6D8BA3F6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935036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Text Box 60">
            <a:extLst>
              <a:ext uri="{FF2B5EF4-FFF2-40B4-BE49-F238E27FC236}">
                <a16:creationId xmlns:a16="http://schemas.microsoft.com/office/drawing/2014/main" xmlns="" id="{4F67A56F-0A9E-499B-B4AF-8E6CE1BC4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" y="928687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/>
          </a:p>
        </p:txBody>
      </p:sp>
      <p:sp>
        <p:nvSpPr>
          <p:cNvPr id="2052" name="Rectangle 50">
            <a:extLst>
              <a:ext uri="{FF2B5EF4-FFF2-40B4-BE49-F238E27FC236}">
                <a16:creationId xmlns:a16="http://schemas.microsoft.com/office/drawing/2014/main" xmlns="" id="{A04EF4F5-A943-442D-8C91-6CD0E6FBB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00" y="252412"/>
            <a:ext cx="8921750" cy="7078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4000" dirty="0" err="1">
                <a:solidFill>
                  <a:srgbClr val="FF0000"/>
                </a:solidFill>
              </a:rPr>
              <a:t>Bài</a:t>
            </a:r>
            <a:r>
              <a:rPr lang="en-US" altLang="en-US" sz="4000" dirty="0">
                <a:solidFill>
                  <a:srgbClr val="FF0000"/>
                </a:solidFill>
              </a:rPr>
              <a:t> 1.</a:t>
            </a:r>
            <a:r>
              <a:rPr lang="en-US" altLang="en-US" sz="4000" dirty="0"/>
              <a:t> </a:t>
            </a:r>
            <a:endParaRPr lang="en-US" altLang="en-US" sz="4000" dirty="0">
              <a:solidFill>
                <a:srgbClr val="0099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35174" y="313967"/>
            <a:ext cx="90252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solidFill>
                  <a:srgbClr val="000000"/>
                </a:solidFill>
                <a:latin typeface="OpenSans"/>
              </a:rPr>
              <a:t>Tính</a:t>
            </a:r>
            <a:r>
              <a:rPr lang="en-US" sz="3200" dirty="0" smtClean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so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sánh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giá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trị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biểu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thức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sau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: </a:t>
            </a:r>
            <a:endParaRPr lang="en-US" sz="3200" dirty="0" smtClean="0">
              <a:solidFill>
                <a:srgbClr val="000000"/>
              </a:solidFill>
              <a:latin typeface="OpenSans"/>
            </a:endParaRPr>
          </a:p>
          <a:p>
            <a:r>
              <a:rPr lang="en-US" sz="3200" dirty="0" smtClean="0">
                <a:solidFill>
                  <a:srgbClr val="000000"/>
                </a:solidFill>
                <a:latin typeface="OpenSans"/>
              </a:rPr>
              <a:t>5 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x (4 + 3) </a:t>
            </a:r>
            <a:r>
              <a:rPr lang="en-US" sz="3200" dirty="0" err="1">
                <a:solidFill>
                  <a:srgbClr val="000000"/>
                </a:solidFill>
                <a:latin typeface="OpenSans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OpenSans"/>
              </a:rPr>
              <a:t> 5 x 4 + 5 x 3.</a:t>
            </a:r>
            <a:endParaRPr lang="en-US" sz="3200" dirty="0"/>
          </a:p>
        </p:txBody>
      </p:sp>
      <p:sp>
        <p:nvSpPr>
          <p:cNvPr id="3" name="Rectangle 2"/>
          <p:cNvSpPr/>
          <p:nvPr/>
        </p:nvSpPr>
        <p:spPr>
          <a:xfrm>
            <a:off x="1925544" y="1659256"/>
            <a:ext cx="631526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5 x (4 + 3) = 5 x 7 = 35</a:t>
            </a:r>
          </a:p>
          <a:p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x 4 + 5 x 3 = 20 + 15 = 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endParaRPr lang="en-US" sz="4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653988" y="3681653"/>
            <a:ext cx="89422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dirty="0" smtClean="0">
                <a:solidFill>
                  <a:srgbClr val="000000"/>
                </a:solidFill>
                <a:latin typeface="OpenSans"/>
              </a:rPr>
              <a:t>Hai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biểu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thức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trên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kết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quả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bằng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OpenSans"/>
              </a:rPr>
              <a:t>nhau</a:t>
            </a:r>
            <a:r>
              <a:rPr lang="en-US" sz="3600" dirty="0">
                <a:solidFill>
                  <a:srgbClr val="000000"/>
                </a:solidFill>
                <a:latin typeface="OpenSans"/>
              </a:rPr>
              <a:t>.</a:t>
            </a:r>
            <a:endParaRPr lang="en-US" sz="3600" b="0" i="0" dirty="0">
              <a:solidFill>
                <a:srgbClr val="000000"/>
              </a:solidFill>
              <a:effectLst/>
              <a:latin typeface="OpenSan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05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5432F04A-761E-421C-BCEA-5B120E81EF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74" name="Object 6">
            <a:extLst>
              <a:ext uri="{FF2B5EF4-FFF2-40B4-BE49-F238E27FC236}">
                <a16:creationId xmlns:a16="http://schemas.microsoft.com/office/drawing/2014/main" xmlns="" id="{E0D3300E-8B32-41DF-B923-865DE6713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3074" name="Object 6">
                        <a:extLst>
                          <a:ext uri="{FF2B5EF4-FFF2-40B4-BE49-F238E27FC236}">
                            <a16:creationId xmlns:a16="http://schemas.microsoft.com/office/drawing/2014/main" xmlns="" id="{E0D3300E-8B32-41DF-B923-865DE6713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60">
            <a:extLst>
              <a:ext uri="{FF2B5EF4-FFF2-40B4-BE49-F238E27FC236}">
                <a16:creationId xmlns:a16="http://schemas.microsoft.com/office/drawing/2014/main" xmlns="" id="{D25123D0-51F4-4B7E-A208-B93BEC07B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1525" y="1895476"/>
            <a:ext cx="527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endParaRPr lang="en-US" altLang="en-US"/>
          </a:p>
        </p:txBody>
      </p:sp>
      <p:sp>
        <p:nvSpPr>
          <p:cNvPr id="3076" name="Rectangle 63">
            <a:extLst>
              <a:ext uri="{FF2B5EF4-FFF2-40B4-BE49-F238E27FC236}">
                <a16:creationId xmlns:a16="http://schemas.microsoft.com/office/drawing/2014/main" xmlns="" id="{96FEA1AA-9E1E-4EB5-B4EA-9BA7F1169423}"/>
              </a:ext>
            </a:extLst>
          </p:cNvPr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74650" y="123330"/>
            <a:ext cx="8407400" cy="3144443"/>
          </a:xfrm>
        </p:spPr>
        <p:txBody>
          <a:bodyPr>
            <a:noAutofit/>
          </a:bodyPr>
          <a:lstStyle/>
          <a:p>
            <a:pPr>
              <a:buFontTx/>
              <a:buNone/>
            </a:pPr>
            <a:endParaRPr lang="en-US" altLang="en-US" sz="4000" dirty="0" smtClean="0">
              <a:solidFill>
                <a:srgbClr val="7030A0"/>
              </a:solidFill>
            </a:endParaRPr>
          </a:p>
          <a:p>
            <a:pPr>
              <a:buFontTx/>
              <a:buNone/>
            </a:pPr>
            <a:endParaRPr lang="en-US" altLang="en-US" sz="4000" dirty="0">
              <a:solidFill>
                <a:srgbClr val="7030A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4650" y="123330"/>
            <a:ext cx="92685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98623" y="679888"/>
            <a:ext cx="496429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 smtClean="0">
                <a:solidFill>
                  <a:schemeClr val="accent1"/>
                </a:solidFill>
                <a:latin typeface="OpenSans"/>
              </a:rPr>
              <a:t>4 </a:t>
            </a:r>
            <a:r>
              <a:rPr lang="en-US" sz="3200" dirty="0">
                <a:solidFill>
                  <a:schemeClr val="accent1"/>
                </a:solidFill>
                <a:latin typeface="OpenSans"/>
              </a:rPr>
              <a:t>x (5 + 7) = 4 x 5 + 4 x 7</a:t>
            </a:r>
          </a:p>
          <a:p>
            <a:pPr algn="just"/>
            <a:r>
              <a:rPr lang="en-US" sz="3200" dirty="0">
                <a:solidFill>
                  <a:schemeClr val="accent1"/>
                </a:solidFill>
                <a:latin typeface="OpenSans"/>
              </a:rPr>
              <a:t>                  = 20 + 28</a:t>
            </a:r>
          </a:p>
          <a:p>
            <a:pPr algn="just"/>
            <a:r>
              <a:rPr lang="en-US" sz="3200" dirty="0">
                <a:solidFill>
                  <a:schemeClr val="accent1"/>
                </a:solidFill>
                <a:latin typeface="OpenSans"/>
              </a:rPr>
              <a:t>                  = </a:t>
            </a:r>
            <a:r>
              <a:rPr lang="en-US" sz="3200" dirty="0" smtClean="0">
                <a:solidFill>
                  <a:schemeClr val="accent1"/>
                </a:solidFill>
                <a:latin typeface="OpenSans"/>
              </a:rPr>
              <a:t>48</a:t>
            </a:r>
            <a:endParaRPr lang="en-US" sz="3200" dirty="0">
              <a:solidFill>
                <a:schemeClr val="accent1"/>
              </a:solidFill>
              <a:latin typeface="OpenSan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240085" y="679888"/>
            <a:ext cx="529860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rgbClr val="000000"/>
                </a:solidFill>
                <a:latin typeface="OpenSans"/>
              </a:rPr>
              <a:t>(</a:t>
            </a:r>
            <a:r>
              <a:rPr lang="en-US" sz="3200" dirty="0">
                <a:solidFill>
                  <a:schemeClr val="accent1"/>
                </a:solidFill>
                <a:latin typeface="OpenSans"/>
              </a:rPr>
              <a:t>27 + 9) x 2 = 27 x 2 + 9 x 2</a:t>
            </a:r>
          </a:p>
          <a:p>
            <a:pPr algn="just"/>
            <a:r>
              <a:rPr lang="en-US" sz="3200" dirty="0">
                <a:solidFill>
                  <a:schemeClr val="accent1"/>
                </a:solidFill>
                <a:latin typeface="OpenSans"/>
              </a:rPr>
              <a:t>                     = 54 + 18</a:t>
            </a:r>
          </a:p>
          <a:p>
            <a:pPr algn="just"/>
            <a:r>
              <a:rPr lang="en-US" sz="3200" dirty="0">
                <a:solidFill>
                  <a:schemeClr val="accent1"/>
                </a:solidFill>
                <a:latin typeface="OpenSans"/>
              </a:rPr>
              <a:t>                     = 72</a:t>
            </a:r>
          </a:p>
        </p:txBody>
      </p:sp>
      <p:sp>
        <p:nvSpPr>
          <p:cNvPr id="5" name="Rectangle 4"/>
          <p:cNvSpPr/>
          <p:nvPr/>
        </p:nvSpPr>
        <p:spPr>
          <a:xfrm>
            <a:off x="519952" y="2379516"/>
            <a:ext cx="113403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Tính:</a:t>
            </a:r>
          </a:p>
          <a:p>
            <a:pPr algn="just"/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 x (200 + 3)                                             </a:t>
            </a:r>
            <a:r>
              <a:rPr lang="pt-BR" sz="3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5 + 9) x 8</a:t>
            </a:r>
            <a:endParaRPr lang="pt-BR" sz="36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32770" y="4005223"/>
            <a:ext cx="6314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32 x (200 + 3) = 32 x 200 + 32 x 3</a:t>
            </a:r>
          </a:p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        = 6 400 + 96</a:t>
            </a:r>
          </a:p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        = 6 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96</a:t>
            </a:r>
            <a:endParaRPr lang="en-US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04212" y="3947661"/>
            <a:ext cx="523090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25 + 9) x 8 = 125 x 8 + 9 x 8</a:t>
            </a:r>
          </a:p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              = 1 000 x 72</a:t>
            </a:r>
          </a:p>
          <a:p>
            <a:pPr algn="just"/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              = 1 07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91A84556-6DC7-42B1-BD9E-3CDC60380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80" y="6248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xmlns="" id="{C8F339A4-321A-4676-8944-2970E86ED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4098" name="Object 6">
                        <a:extLst>
                          <a:ext uri="{FF2B5EF4-FFF2-40B4-BE49-F238E27FC236}">
                            <a16:creationId xmlns:a16="http://schemas.microsoft.com/office/drawing/2014/main" xmlns="" id="{C8F339A4-321A-4676-8944-2970E86ED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>
            <a:extLst>
              <a:ext uri="{FF2B5EF4-FFF2-40B4-BE49-F238E27FC236}">
                <a16:creationId xmlns:a16="http://schemas.microsoft.com/office/drawing/2014/main" xmlns="" id="{A0BF4DD7-E495-4B3F-B313-00074F6E8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362200"/>
            <a:ext cx="571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3" name="Rectangle 32"/>
          <p:cNvSpPr>
            <a:spLocks noChangeArrowheads="1"/>
          </p:cNvSpPr>
          <p:nvPr/>
        </p:nvSpPr>
        <p:spPr bwMode="auto">
          <a:xfrm>
            <a:off x="847725" y="-7998498"/>
            <a:ext cx="9436549" cy="14096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300" b="1" dirty="0">
              <a:solidFill>
                <a:srgbClr val="2888E1"/>
              </a:solidFill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3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OpenSan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400" b="1" dirty="0">
              <a:solidFill>
                <a:srgbClr val="2888E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rgbClr val="2888E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err="1" smtClean="0">
                <a:ln>
                  <a:noFill/>
                </a:ln>
                <a:solidFill>
                  <a:srgbClr val="2888E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2888E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6 x (7 – 5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6 x 7 – 6 x 5.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8 x ( 10 – 1)                                                                       </a:t>
            </a:r>
            <a:endParaRPr kumimoji="0" lang="en-US" alt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100 – 1) x 36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Sans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Sans"/>
              </a:rPr>
            </a:br>
            <a: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Sans"/>
              </a:rPr>
              <a:t/>
            </a:r>
            <a:br>
              <a:rPr kumimoji="0" lang="en-US" altLang="en-US" sz="1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OpenSans"/>
              </a:rPr>
            </a:br>
            <a:endParaRPr kumimoji="0" lang="en-US" altLang="en-US" sz="13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OpenSans"/>
            </a:endParaRPr>
          </a:p>
        </p:txBody>
      </p:sp>
      <p:pic>
        <p:nvPicPr>
          <p:cNvPr id="4129" name="Picture 33" descr="https://img.loigiaihay.com/picture/2023/0418/20_6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1954866"/>
            <a:ext cx="10891557" cy="1605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91A84556-6DC7-42B1-BD9E-3CDC60380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098" name="Object 6">
            <a:extLst>
              <a:ext uri="{FF2B5EF4-FFF2-40B4-BE49-F238E27FC236}">
                <a16:creationId xmlns:a16="http://schemas.microsoft.com/office/drawing/2014/main" xmlns="" id="{C8F339A4-321A-4676-8944-2970E86EDA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901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9018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>
            <a:extLst>
              <a:ext uri="{FF2B5EF4-FFF2-40B4-BE49-F238E27FC236}">
                <a16:creationId xmlns:a16="http://schemas.microsoft.com/office/drawing/2014/main" xmlns="" id="{A0BF4DD7-E495-4B3F-B313-00074F6E8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362200"/>
            <a:ext cx="5715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93058" y="307705"/>
            <a:ext cx="1135380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lang="en-US" alt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3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(7 – 5) </a:t>
            </a:r>
            <a:r>
              <a:rPr lang="en-US" alt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x 7 – 6 x 5.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3057" y="1394551"/>
            <a:ext cx="1078902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6 x (7 – 5) = 6 x 2 = 12                                                    </a:t>
            </a:r>
          </a:p>
          <a:p>
            <a:r>
              <a:rPr lang="pt-BR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pt-BR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pt-BR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7 – 6 x 5 = 42 – 30 = </a:t>
            </a:r>
            <a:r>
              <a:rPr lang="pt-BR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pt-BR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93057" y="2362200"/>
            <a:ext cx="112820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3057" y="2895600"/>
            <a:ext cx="113538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x (20 – 4) = 5 x 20 – 5 x 4 = 100 – 20 = 80</a:t>
            </a:r>
          </a:p>
          <a:p>
            <a:r>
              <a:rPr lang="en-US" sz="32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7 – 9) x 2 = 27 x 2 – 9 x 2 = 54 – 18 = </a:t>
            </a:r>
            <a:r>
              <a:rPr lang="en-US" sz="32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US" sz="32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28696" y="4514798"/>
            <a:ext cx="5327279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Tính:</a:t>
            </a:r>
          </a:p>
          <a:p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 x (10 – 1) = 28 x 10 – 28 x 1</a:t>
            </a:r>
          </a:p>
          <a:p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 = 280 – 28</a:t>
            </a:r>
          </a:p>
          <a:p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 = 252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6355976" y="4782168"/>
            <a:ext cx="58360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– 1) x 36 = 100 x 36 – 1 x 36</a:t>
            </a:r>
          </a:p>
          <a:p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               = 3 600 – 36</a:t>
            </a:r>
          </a:p>
          <a:p>
            <a:r>
              <a:rPr lang="pt-BR" sz="2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                      = 3 564</a:t>
            </a:r>
          </a:p>
        </p:txBody>
      </p:sp>
    </p:spTree>
    <p:extLst>
      <p:ext uri="{BB962C8B-B14F-4D97-AF65-F5344CB8AC3E}">
        <p14:creationId xmlns:p14="http://schemas.microsoft.com/office/powerpoint/2010/main" val="9812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SOA\Khung nen bieu tuong\Khung nen bieu tuong\[Muare.asia]-FramesChildrenVol34\muare.asia - babyvol34 - 4.png">
            <a:extLst>
              <a:ext uri="{FF2B5EF4-FFF2-40B4-BE49-F238E27FC236}">
                <a16:creationId xmlns:a16="http://schemas.microsoft.com/office/drawing/2014/main" xmlns="" id="{06C05B90-221A-4EA7-AB7A-6EC7526A0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>
            <a:extLst>
              <a:ext uri="{FF2B5EF4-FFF2-40B4-BE49-F238E27FC236}">
                <a16:creationId xmlns:a16="http://schemas.microsoft.com/office/drawing/2014/main" xmlns="" id="{51B562F2-E332-40C7-849E-C882605E0EE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21695" y="2705100"/>
            <a:ext cx="58674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ẬN</a:t>
            </a:r>
            <a:r>
              <a:rPr kumimoji="0" lang="en-US" sz="5400" b="0" i="0" u="none" strike="noStrike" kern="10" cap="none" spc="0" normalizeH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ỤNG ,TRẢI NGHIỆM</a:t>
            </a:r>
            <a:endParaRPr kumimoji="0" lang="en-US" sz="5400" b="0" i="0" u="none" strike="noStrike" kern="10" cap="none" spc="0" normalizeH="0" baseline="0" noProof="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980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Hình nền Powerpoint đẹp đơn giản tinh tế chuyên nghiệp tổng hợp - Phần Mềm  Download">
            <a:extLst>
              <a:ext uri="{FF2B5EF4-FFF2-40B4-BE49-F238E27FC236}">
                <a16:creationId xmlns:a16="http://schemas.microsoft.com/office/drawing/2014/main" xmlns="" id="{87FAB957-0174-441D-953D-88114BA0E6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12" y="0"/>
            <a:ext cx="12192000" cy="685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49624" y="165011"/>
            <a:ext cx="11537576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2888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3200" b="1" dirty="0" smtClean="0">
                <a:solidFill>
                  <a:srgbClr val="2888E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 giúp bác Phú tính số viên gạch </a:t>
            </a:r>
            <a:r>
              <a:rPr lang="vi-VN" sz="3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p </a:t>
            </a:r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ờng bếp theo hai cách dưới đây:</a:t>
            </a:r>
          </a:p>
          <a:p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: (5 + 3) x 10</a:t>
            </a:r>
          </a:p>
          <a:p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 (4 + 6) x 8</a:t>
            </a:r>
          </a:p>
          <a:p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thảo luận về hai cách tính trên.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0847" y="2756647"/>
            <a:ext cx="9426388" cy="3778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40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Line 7">
            <a:extLst>
              <a:ext uri="{FF2B5EF4-FFF2-40B4-BE49-F238E27FC236}">
                <a16:creationId xmlns:a16="http://schemas.microsoft.com/office/drawing/2014/main" xmlns="" id="{954A90BE-008B-46C0-95BC-21B0DEEFADA9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5961" y="1336302"/>
            <a:ext cx="12577" cy="3390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6390" name="Picture 8" descr="POINSET2">
            <a:extLst>
              <a:ext uri="{FF2B5EF4-FFF2-40B4-BE49-F238E27FC236}">
                <a16:creationId xmlns:a16="http://schemas.microsoft.com/office/drawing/2014/main" xmlns="" id="{A4E4701B-45EC-4257-B088-544ED99BB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595433">
            <a:off x="11078776" y="57968"/>
            <a:ext cx="996950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9" descr="POINSET2">
            <a:extLst>
              <a:ext uri="{FF2B5EF4-FFF2-40B4-BE49-F238E27FC236}">
                <a16:creationId xmlns:a16="http://schemas.microsoft.com/office/drawing/2014/main" xmlns="" id="{E5BDC750-1F4C-4332-9431-8F654FEC43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9695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753035" y="1307727"/>
            <a:ext cx="500230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1: Bạn Minh đếm trong 1 cột có 5 viên gạch màu cam và 3 viên gạch màu xanh và có tất cả 10 cột như thế. Vậy biểu thức tính là (5 + 3) x 10</a:t>
            </a:r>
          </a:p>
        </p:txBody>
      </p:sp>
      <p:sp>
        <p:nvSpPr>
          <p:cNvPr id="4" name="Rectangle 3"/>
          <p:cNvSpPr/>
          <p:nvPr/>
        </p:nvSpPr>
        <p:spPr>
          <a:xfrm>
            <a:off x="1918446" y="0"/>
            <a:ext cx="86675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ách tính của bạn Minh đều đúng.</a:t>
            </a:r>
          </a:p>
        </p:txBody>
      </p:sp>
      <p:sp>
        <p:nvSpPr>
          <p:cNvPr id="5" name="Rectangle 4"/>
          <p:cNvSpPr/>
          <p:nvPr/>
        </p:nvSpPr>
        <p:spPr>
          <a:xfrm>
            <a:off x="6145305" y="1358153"/>
            <a:ext cx="572844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: Bạn Minh đếm mỗi hàng ngang có 4 viên gạch hoặc 6 viên gạch, có tất cả 8 hàng ngang như thế.</a:t>
            </a:r>
          </a:p>
          <a:p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biểu thức tính là (4 + 6) x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Rectangle 3">
            <a:extLst>
              <a:ext uri="{FF2B5EF4-FFF2-40B4-BE49-F238E27FC236}">
                <a16:creationId xmlns:a16="http://schemas.microsoft.com/office/drawing/2014/main" xmlns="" id="{C8F582ED-D10E-4469-BC29-0471D8DF2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7249" y="1245816"/>
            <a:ext cx="8569325" cy="646331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000" b="1" dirty="0">
                <a:solidFill>
                  <a:srgbClr val="6600CC"/>
                </a:solidFill>
                <a:cs typeface="Arial" panose="020B0604020202020204" pitchFamily="34" charset="0"/>
              </a:rPr>
              <a:t>	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Phép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nhân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có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những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chất</a:t>
            </a:r>
            <a:r>
              <a:rPr lang="en-US" altLang="en-US" sz="3600" b="1" i="1" dirty="0" smtClean="0">
                <a:solidFill>
                  <a:srgbClr val="6600CC"/>
                </a:solidFill>
                <a:cs typeface="Arial" panose="020B0604020202020204" pitchFamily="34" charset="0"/>
              </a:rPr>
              <a:t> </a:t>
            </a:r>
            <a:r>
              <a:rPr lang="en-US" altLang="en-US" sz="3600" b="1" i="1" dirty="0" err="1" smtClean="0">
                <a:solidFill>
                  <a:srgbClr val="6600CC"/>
                </a:solidFill>
                <a:cs typeface="Arial" panose="020B0604020202020204" pitchFamily="34" charset="0"/>
              </a:rPr>
              <a:t>gì</a:t>
            </a:r>
            <a:endParaRPr lang="en-US" altLang="en-US" sz="3600" b="1" i="1" dirty="0">
              <a:solidFill>
                <a:srgbClr val="6600CC"/>
              </a:solidFill>
              <a:cs typeface="Arial" panose="020B0604020202020204" pitchFamily="34" charset="0"/>
            </a:endParaRPr>
          </a:p>
        </p:txBody>
      </p:sp>
      <p:sp>
        <p:nvSpPr>
          <p:cNvPr id="236548" name="Rectangle 4">
            <a:extLst>
              <a:ext uri="{FF2B5EF4-FFF2-40B4-BE49-F238E27FC236}">
                <a16:creationId xmlns:a16="http://schemas.microsoft.com/office/drawing/2014/main" xmlns="" id="{1B5F6B5D-8DA4-49CB-A1F6-5AC9E9CCC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2425" y="441326"/>
            <a:ext cx="2590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000" b="1" u="sng">
                <a:solidFill>
                  <a:srgbClr val="0066CC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ỦNG CỐ</a:t>
            </a:r>
            <a:r>
              <a:rPr lang="en-US" altLang="en-US" sz="3000" b="1" u="sng">
                <a:solidFill>
                  <a:srgbClr val="0066CC"/>
                </a:solidFill>
                <a:latin typeface="VNI-Avo" pitchFamily="2" charset="0"/>
                <a:cs typeface="Arial" panose="020B0604020202020204" pitchFamily="34" charset="0"/>
              </a:rPr>
              <a:t> :</a:t>
            </a:r>
            <a:endParaRPr lang="en-US" altLang="en-US" sz="1800" b="1" i="1" u="sng">
              <a:solidFill>
                <a:srgbClr val="0066CC"/>
              </a:solidFill>
              <a:latin typeface="VNI-Avo" pitchFamily="2" charset="0"/>
              <a:cs typeface="Arial" panose="020B0604020202020204" pitchFamily="34" charset="0"/>
            </a:endParaRPr>
          </a:p>
        </p:txBody>
      </p:sp>
      <p:pic>
        <p:nvPicPr>
          <p:cNvPr id="18436" name="Picture 9" descr="POINSET2">
            <a:extLst>
              <a:ext uri="{FF2B5EF4-FFF2-40B4-BE49-F238E27FC236}">
                <a16:creationId xmlns:a16="http://schemas.microsoft.com/office/drawing/2014/main" xmlns="" id="{A2D61F3E-8E95-48BB-958A-9302518F1D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595433">
            <a:off x="8924131" y="35719"/>
            <a:ext cx="1773238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10" descr="POINSET2">
            <a:extLst>
              <a:ext uri="{FF2B5EF4-FFF2-40B4-BE49-F238E27FC236}">
                <a16:creationId xmlns:a16="http://schemas.microsoft.com/office/drawing/2014/main" xmlns="" id="{16B91B9C-D83E-4D6F-9271-8DA4CCAB9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0"/>
            <a:ext cx="165576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270" y="2199434"/>
            <a:ext cx="10919011" cy="42686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1" name="Picture 4" descr="E:\GIAO AN LOP 4\HINH DONG PP\khung hinh\khung hinh dep\khung anh 1\1 (50).jpg">
            <a:extLst>
              <a:ext uri="{FF2B5EF4-FFF2-40B4-BE49-F238E27FC236}">
                <a16:creationId xmlns:a16="http://schemas.microsoft.com/office/drawing/2014/main" xmlns="" id="{60E5C949-CDBF-4FA5-8DB8-A1092C3574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Text Box 3">
            <a:extLst>
              <a:ext uri="{FF2B5EF4-FFF2-40B4-BE49-F238E27FC236}">
                <a16:creationId xmlns:a16="http://schemas.microsoft.com/office/drawing/2014/main" xmlns="" id="{1FE56915-CD98-40C6-A217-D3C14184C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2044700"/>
            <a:ext cx="10960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dirty="0" err="1">
                <a:cs typeface="Times New Roman" panose="02020603050405020304" pitchFamily="18" charset="0"/>
              </a:rPr>
              <a:t>Dặn</a:t>
            </a:r>
            <a:r>
              <a:rPr lang="en-US" altLang="en-US" sz="4800" dirty="0"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cs typeface="Times New Roman" panose="02020603050405020304" pitchFamily="18" charset="0"/>
              </a:rPr>
              <a:t>dò:Xem</a:t>
            </a:r>
            <a:r>
              <a:rPr lang="en-US" altLang="en-US" sz="4800" dirty="0"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cs typeface="Times New Roman" panose="02020603050405020304" pitchFamily="18" charset="0"/>
              </a:rPr>
              <a:t>trước</a:t>
            </a:r>
            <a:r>
              <a:rPr lang="en-US" altLang="en-US" sz="4800" dirty="0"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cs typeface="Times New Roman" panose="02020603050405020304" pitchFamily="18" charset="0"/>
              </a:rPr>
              <a:t>bài</a:t>
            </a:r>
            <a:r>
              <a:rPr lang="en-US" altLang="en-US" sz="4800" dirty="0"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cs typeface="Times New Roman" panose="02020603050405020304" pitchFamily="18" charset="0"/>
              </a:rPr>
              <a:t>tiếp</a:t>
            </a:r>
            <a:r>
              <a:rPr lang="en-US" altLang="en-US" sz="4800" dirty="0">
                <a:cs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cs typeface="Times New Roman" panose="02020603050405020304" pitchFamily="18" charset="0"/>
              </a:rPr>
              <a:t>theo</a:t>
            </a:r>
            <a:endParaRPr lang="en-US" altLang="en-US" sz="48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8" descr="20">
            <a:extLst>
              <a:ext uri="{FF2B5EF4-FFF2-40B4-BE49-F238E27FC236}">
                <a16:creationId xmlns:a16="http://schemas.microsoft.com/office/drawing/2014/main" xmlns="" id="{E5CC4452-6DED-43AE-8C27-A606A1E788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0"/>
            <a:ext cx="8318500" cy="6858000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WordArt 7">
            <a:extLst>
              <a:ext uri="{FF2B5EF4-FFF2-40B4-BE49-F238E27FC236}">
                <a16:creationId xmlns:a16="http://schemas.microsoft.com/office/drawing/2014/main" xmlns="" id="{A494C7C8-1307-4FB4-8F04-71D90099255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1400" y="1752600"/>
            <a:ext cx="4038600" cy="2578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ú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á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em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chăm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ngoan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,</a:t>
            </a:r>
          </a:p>
          <a:p>
            <a:pPr algn="ctr"/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học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1400" kern="1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ốt</a:t>
            </a:r>
            <a:r>
              <a:rPr lang="en-US" sz="14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SOA\Khung nen bieu tuong\Khung nen bieu tuong\[Muare.asia]-FramesChildrenVol34\muare.asia - babyvol34 - 4.png">
            <a:extLst>
              <a:ext uri="{FF2B5EF4-FFF2-40B4-BE49-F238E27FC236}">
                <a16:creationId xmlns:a16="http://schemas.microsoft.com/office/drawing/2014/main" xmlns="" id="{06C05B90-221A-4EA7-AB7A-6EC7526A0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>
            <a:extLst>
              <a:ext uri="{FF2B5EF4-FFF2-40B4-BE49-F238E27FC236}">
                <a16:creationId xmlns:a16="http://schemas.microsoft.com/office/drawing/2014/main" xmlns="" id="{51B562F2-E332-40C7-849E-C882605E0EE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21695" y="2705100"/>
            <a:ext cx="58674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299C66E8-E629-467D-89DF-6F9D9BC57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328" name="Oval 8">
            <a:extLst>
              <a:ext uri="{FF2B5EF4-FFF2-40B4-BE49-F238E27FC236}">
                <a16:creationId xmlns:a16="http://schemas.microsoft.com/office/drawing/2014/main" xmlns="" id="{1EBA108C-073F-473D-98B3-9268BE47EF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</a:t>
            </a:r>
          </a:p>
        </p:txBody>
      </p:sp>
      <p:pic>
        <p:nvPicPr>
          <p:cNvPr id="56329" name="Picture 9" descr="KITTY">
            <a:extLst>
              <a:ext uri="{FF2B5EF4-FFF2-40B4-BE49-F238E27FC236}">
                <a16:creationId xmlns:a16="http://schemas.microsoft.com/office/drawing/2014/main" xmlns="" id="{DE03B387-12EE-4E83-9A25-B85743E1C4F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2898" y="4021136"/>
            <a:ext cx="1255712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WordArt 10">
            <a:extLst>
              <a:ext uri="{FF2B5EF4-FFF2-40B4-BE49-F238E27FC236}">
                <a16:creationId xmlns:a16="http://schemas.microsoft.com/office/drawing/2014/main" xmlns="" id="{4162CF8B-A4A7-4FEE-9A4B-F58954343C4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73123" y="6096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ĐỈNH NÚI TRÍ TUỆ</a:t>
            </a:r>
          </a:p>
        </p:txBody>
      </p:sp>
      <p:sp>
        <p:nvSpPr>
          <p:cNvPr id="56332" name="Oval 12">
            <a:extLst>
              <a:ext uri="{FF2B5EF4-FFF2-40B4-BE49-F238E27FC236}">
                <a16:creationId xmlns:a16="http://schemas.microsoft.com/office/drawing/2014/main" xmlns="" id="{3E449339-8DC2-4047-A818-F8A5E2B06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56333" name="Oval 13">
            <a:extLst>
              <a:ext uri="{FF2B5EF4-FFF2-40B4-BE49-F238E27FC236}">
                <a16:creationId xmlns:a16="http://schemas.microsoft.com/office/drawing/2014/main" xmlns="" id="{D9BC86A8-B222-456F-974F-1FAE28C18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56334" name="Oval 14">
            <a:extLst>
              <a:ext uri="{FF2B5EF4-FFF2-40B4-BE49-F238E27FC236}">
                <a16:creationId xmlns:a16="http://schemas.microsoft.com/office/drawing/2014/main" xmlns="" id="{65FC78B3-262E-4FB3-8A71-2AC761C07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56335" name="Oval 15">
            <a:extLst>
              <a:ext uri="{FF2B5EF4-FFF2-40B4-BE49-F238E27FC236}">
                <a16:creationId xmlns:a16="http://schemas.microsoft.com/office/drawing/2014/main" xmlns="" id="{95A9B8E8-7872-406D-90DB-999628401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56336" name="Oval 16">
            <a:extLst>
              <a:ext uri="{FF2B5EF4-FFF2-40B4-BE49-F238E27FC236}">
                <a16:creationId xmlns:a16="http://schemas.microsoft.com/office/drawing/2014/main" xmlns="" id="{2F583539-221E-4D1D-AFCB-8BD391613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pic>
        <p:nvPicPr>
          <p:cNvPr id="56337" name="Picture 17" descr="KITTY">
            <a:extLst>
              <a:ext uri="{FF2B5EF4-FFF2-40B4-BE49-F238E27FC236}">
                <a16:creationId xmlns:a16="http://schemas.microsoft.com/office/drawing/2014/main" xmlns="" id="{757DFBF8-87A7-4E31-B08A-2886765F7C7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2286" y="838199"/>
            <a:ext cx="1162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38" name="Picture 13" descr="Fireworks-01">
            <a:extLst>
              <a:ext uri="{FF2B5EF4-FFF2-40B4-BE49-F238E27FC236}">
                <a16:creationId xmlns:a16="http://schemas.microsoft.com/office/drawing/2014/main" xmlns="" id="{CF7E182B-BD22-4CA5-BAAC-E7007DB67B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5338" y="-590551"/>
            <a:ext cx="29337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utoShape 2">
            <a:extLst>
              <a:ext uri="{FF2B5EF4-FFF2-40B4-BE49-F238E27FC236}">
                <a16:creationId xmlns:a16="http://schemas.microsoft.com/office/drawing/2014/main" xmlns="" id="{9F2E062D-166A-48C3-A6E0-9D58F53DC7B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3">
            <a:extLst>
              <a:ext uri="{FF2B5EF4-FFF2-40B4-BE49-F238E27FC236}">
                <a16:creationId xmlns:a16="http://schemas.microsoft.com/office/drawing/2014/main" xmlns="" id="{D49BE70E-1EC8-4429-A5F9-B133E2FC59C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4">
            <a:extLst>
              <a:ext uri="{FF2B5EF4-FFF2-40B4-BE49-F238E27FC236}">
                <a16:creationId xmlns:a16="http://schemas.microsoft.com/office/drawing/2014/main" xmlns="" id="{0C4EAA9A-2EB3-4DF7-9FE3-8ABB9550352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5">
            <a:extLst>
              <a:ext uri="{FF2B5EF4-FFF2-40B4-BE49-F238E27FC236}">
                <a16:creationId xmlns:a16="http://schemas.microsoft.com/office/drawing/2014/main" xmlns="" id="{7AD1CD97-B113-41B1-9141-9AD9802EBD4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6">
            <a:extLst>
              <a:ext uri="{FF2B5EF4-FFF2-40B4-BE49-F238E27FC236}">
                <a16:creationId xmlns:a16="http://schemas.microsoft.com/office/drawing/2014/main" xmlns="" id="{D41A251F-B8BE-4E1C-BDF0-2E7B51868E8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6" name="AutoShape 7">
            <a:extLst>
              <a:ext uri="{FF2B5EF4-FFF2-40B4-BE49-F238E27FC236}">
                <a16:creationId xmlns:a16="http://schemas.microsoft.com/office/drawing/2014/main" xmlns="" id="{A8F5EF4E-1C13-4DC4-83F2-2567CDA97A2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7" name="AutoShape 2">
            <a:extLst>
              <a:ext uri="{FF2B5EF4-FFF2-40B4-BE49-F238E27FC236}">
                <a16:creationId xmlns:a16="http://schemas.microsoft.com/office/drawing/2014/main" xmlns="" id="{77613E44-A2DD-4138-AA89-A5E155CD431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768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8" name="AutoShape 7">
            <a:extLst>
              <a:ext uri="{FF2B5EF4-FFF2-40B4-BE49-F238E27FC236}">
                <a16:creationId xmlns:a16="http://schemas.microsoft.com/office/drawing/2014/main" xmlns="" id="{45C2275E-2CC1-42D8-BB6D-F361A38275C6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743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75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25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75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95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 animBg="1" autoUpdateAnimBg="0"/>
      <p:bldP spid="56332" grpId="0" animBg="1" autoUpdateAnimBg="0"/>
      <p:bldP spid="56333" grpId="0" animBg="1" autoUpdateAnimBg="0"/>
      <p:bldP spid="56334" grpId="0" animBg="1" autoUpdateAnimBg="0"/>
      <p:bldP spid="56335" grpId="0" animBg="1" autoUpdateAnimBg="0"/>
      <p:bldP spid="56336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53160302-2312-473C-BAD7-2DBE2B8477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6" name="AutoShape 2">
            <a:extLst>
              <a:ext uri="{FF2B5EF4-FFF2-40B4-BE49-F238E27FC236}">
                <a16:creationId xmlns:a16="http://schemas.microsoft.com/office/drawing/2014/main" xmlns="" id="{69AA3F1F-818A-4F8F-8AB1-7BEB0900C31F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7" name="AutoShape 3">
            <a:extLst>
              <a:ext uri="{FF2B5EF4-FFF2-40B4-BE49-F238E27FC236}">
                <a16:creationId xmlns:a16="http://schemas.microsoft.com/office/drawing/2014/main" xmlns="" id="{A59C488E-B1F9-42CF-B9F2-7F42F08CDF7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8" name="AutoShape 4">
            <a:extLst>
              <a:ext uri="{FF2B5EF4-FFF2-40B4-BE49-F238E27FC236}">
                <a16:creationId xmlns:a16="http://schemas.microsoft.com/office/drawing/2014/main" xmlns="" id="{2F666E66-6AA1-4779-B46A-FE93014A5A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69" name="AutoShape 5">
            <a:extLst>
              <a:ext uri="{FF2B5EF4-FFF2-40B4-BE49-F238E27FC236}">
                <a16:creationId xmlns:a16="http://schemas.microsoft.com/office/drawing/2014/main" xmlns="" id="{260DCF86-C5EA-4D01-9074-2DF52F49D6D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0" name="AutoShape 6">
            <a:extLst>
              <a:ext uri="{FF2B5EF4-FFF2-40B4-BE49-F238E27FC236}">
                <a16:creationId xmlns:a16="http://schemas.microsoft.com/office/drawing/2014/main" xmlns="" id="{9D8B8799-F6AE-4007-ACBB-F1044DEFE7E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1" name="AutoShape 7">
            <a:extLst>
              <a:ext uri="{FF2B5EF4-FFF2-40B4-BE49-F238E27FC236}">
                <a16:creationId xmlns:a16="http://schemas.microsoft.com/office/drawing/2014/main" xmlns="" id="{1F01C4A5-1851-4D84-A0E2-041E1C8EA0D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1272" name="Oval 8">
            <a:extLst>
              <a:ext uri="{FF2B5EF4-FFF2-40B4-BE49-F238E27FC236}">
                <a16:creationId xmlns:a16="http://schemas.microsoft.com/office/drawing/2014/main" xmlns="" id="{C8ADA34E-ED82-4053-93DE-32AFE9EC10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7163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</a:t>
            </a:r>
          </a:p>
        </p:txBody>
      </p:sp>
      <p:pic>
        <p:nvPicPr>
          <p:cNvPr id="11273" name="Picture 9" descr="KITTY">
            <a:extLst>
              <a:ext uri="{FF2B5EF4-FFF2-40B4-BE49-F238E27FC236}">
                <a16:creationId xmlns:a16="http://schemas.microsoft.com/office/drawing/2014/main" xmlns="" id="{676F8103-198D-4FC9-B79F-9DDC9407A16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14826"/>
            <a:ext cx="9144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WordArt 10">
            <a:extLst>
              <a:ext uri="{FF2B5EF4-FFF2-40B4-BE49-F238E27FC236}">
                <a16:creationId xmlns:a16="http://schemas.microsoft.com/office/drawing/2014/main" xmlns="" id="{B57B9A0B-4CC6-4B60-B718-8CF9D89E7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3600" y="1524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ĐỈNH NÚI TRÍ TUỆ</a:t>
            </a:r>
          </a:p>
        </p:txBody>
      </p:sp>
      <p:sp>
        <p:nvSpPr>
          <p:cNvPr id="11275" name="Oval 12">
            <a:extLst>
              <a:ext uri="{FF2B5EF4-FFF2-40B4-BE49-F238E27FC236}">
                <a16:creationId xmlns:a16="http://schemas.microsoft.com/office/drawing/2014/main" xmlns="" id="{1E66DD98-40A9-4711-A724-A6BA64737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11276" name="Oval 13">
            <a:extLst>
              <a:ext uri="{FF2B5EF4-FFF2-40B4-BE49-F238E27FC236}">
                <a16:creationId xmlns:a16="http://schemas.microsoft.com/office/drawing/2014/main" xmlns="" id="{389B0982-0730-43D2-9D93-B6ABB7FC8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1277" name="Oval 14">
            <a:extLst>
              <a:ext uri="{FF2B5EF4-FFF2-40B4-BE49-F238E27FC236}">
                <a16:creationId xmlns:a16="http://schemas.microsoft.com/office/drawing/2014/main" xmlns="" id="{8D518B46-947B-4BC4-AA6F-2FD33403F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1278" name="Oval 15">
            <a:extLst>
              <a:ext uri="{FF2B5EF4-FFF2-40B4-BE49-F238E27FC236}">
                <a16:creationId xmlns:a16="http://schemas.microsoft.com/office/drawing/2014/main" xmlns="" id="{0F7A5473-C7E0-4090-A91F-F2DE46FB83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1279" name="Oval 16">
            <a:extLst>
              <a:ext uri="{FF2B5EF4-FFF2-40B4-BE49-F238E27FC236}">
                <a16:creationId xmlns:a16="http://schemas.microsoft.com/office/drawing/2014/main" xmlns="" id="{B738D1B2-F2E8-4925-9335-02E18FD3D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11280" name="AutoShape 17">
            <a:extLst>
              <a:ext uri="{FF2B5EF4-FFF2-40B4-BE49-F238E27FC236}">
                <a16:creationId xmlns:a16="http://schemas.microsoft.com/office/drawing/2014/main" xmlns="" id="{A3E76544-D6B5-4563-8328-9077F32775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2743200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cộng có tính chất gì?</a:t>
            </a:r>
          </a:p>
        </p:txBody>
      </p:sp>
      <p:sp>
        <p:nvSpPr>
          <p:cNvPr id="17" name="AutoShape 17">
            <a:extLst>
              <a:ext uri="{FF2B5EF4-FFF2-40B4-BE49-F238E27FC236}">
                <a16:creationId xmlns:a16="http://schemas.microsoft.com/office/drawing/2014/main" xmlns="" id="{AE5FF270-BDBA-42E9-9853-059A593BD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6089" y="1524000"/>
            <a:ext cx="4643437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cộng có tính chất</a:t>
            </a:r>
          </a:p>
          <a:p>
            <a:pPr algn="ctr"/>
            <a:r>
              <a:rPr lang="en-US" altLang="en-US" sz="2000">
                <a:solidFill>
                  <a:srgbClr val="3333CC"/>
                </a:solidFill>
              </a:rPr>
              <a:t>Giao hoán, kết hợp</a:t>
            </a:r>
          </a:p>
        </p:txBody>
      </p:sp>
      <p:sp>
        <p:nvSpPr>
          <p:cNvPr id="19" name="AutoShape 2">
            <a:extLst>
              <a:ext uri="{FF2B5EF4-FFF2-40B4-BE49-F238E27FC236}">
                <a16:creationId xmlns:a16="http://schemas.microsoft.com/office/drawing/2014/main" xmlns="" id="{20816C5B-738D-4D25-A867-AAAB08455C9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7">
            <a:extLst>
              <a:ext uri="{FF2B5EF4-FFF2-40B4-BE49-F238E27FC236}">
                <a16:creationId xmlns:a16="http://schemas.microsoft.com/office/drawing/2014/main" xmlns="" id="{8379634F-D72E-41D1-AF38-396855012E53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546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0A11B09A-47EB-48C8-A0D8-D786301F9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0F685D5A-3BD1-43A2-8266-B39656F79C5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C93EA34E-8139-463A-8857-3D0ED022EF16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9083E761-5080-43F5-A9D1-B908A07E3E2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4437512B-B45E-48CA-A4DC-2998DDC07BE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CBF84801-21D6-4513-874C-C17D1C21056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40E1AF0B-21E4-4361-9FDA-E0752654844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pic>
        <p:nvPicPr>
          <p:cNvPr id="12296" name="Picture 8" descr="KITTY">
            <a:extLst>
              <a:ext uri="{FF2B5EF4-FFF2-40B4-BE49-F238E27FC236}">
                <a16:creationId xmlns:a16="http://schemas.microsoft.com/office/drawing/2014/main" xmlns="" id="{8D68DE24-800D-403B-A4EE-A06CD25CC9D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4" y="2971800"/>
            <a:ext cx="1436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7" name="WordArt 9">
            <a:extLst>
              <a:ext uri="{FF2B5EF4-FFF2-40B4-BE49-F238E27FC236}">
                <a16:creationId xmlns:a16="http://schemas.microsoft.com/office/drawing/2014/main" xmlns="" id="{A16DEBE8-8A6C-400C-928D-674336F9713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14399" y="381000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.VnBahamasBH" panose="020BE200000000000000" pitchFamily="34" charset="0"/>
              </a:rPr>
              <a:t>ĐỈNH NÚI TRÍ TUỆ</a:t>
            </a:r>
          </a:p>
        </p:txBody>
      </p:sp>
      <p:sp>
        <p:nvSpPr>
          <p:cNvPr id="12298" name="Oval 11">
            <a:extLst>
              <a:ext uri="{FF2B5EF4-FFF2-40B4-BE49-F238E27FC236}">
                <a16:creationId xmlns:a16="http://schemas.microsoft.com/office/drawing/2014/main" xmlns="" id="{DE25F4DA-0E51-4829-A88C-512A0DB99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</a:t>
            </a:r>
          </a:p>
        </p:txBody>
      </p:sp>
      <p:sp>
        <p:nvSpPr>
          <p:cNvPr id="12299" name="Oval 12">
            <a:extLst>
              <a:ext uri="{FF2B5EF4-FFF2-40B4-BE49-F238E27FC236}">
                <a16:creationId xmlns:a16="http://schemas.microsoft.com/office/drawing/2014/main" xmlns="" id="{6B2CE768-8ED8-40C6-98D8-2B731D3E1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2300" name="Oval 13">
            <a:extLst>
              <a:ext uri="{FF2B5EF4-FFF2-40B4-BE49-F238E27FC236}">
                <a16:creationId xmlns:a16="http://schemas.microsoft.com/office/drawing/2014/main" xmlns="" id="{C6182649-C18C-4288-A86E-9307B9709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2301" name="Oval 14">
            <a:extLst>
              <a:ext uri="{FF2B5EF4-FFF2-40B4-BE49-F238E27FC236}">
                <a16:creationId xmlns:a16="http://schemas.microsoft.com/office/drawing/2014/main" xmlns="" id="{5DB7DCF8-F2CC-4E6A-AB4A-F9DE03CB1E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2302" name="Oval 15">
            <a:extLst>
              <a:ext uri="{FF2B5EF4-FFF2-40B4-BE49-F238E27FC236}">
                <a16:creationId xmlns:a16="http://schemas.microsoft.com/office/drawing/2014/main" xmlns="" id="{500E69D7-122D-47F4-857C-52B764C5A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12303" name="AutoShape 16">
            <a:extLst>
              <a:ext uri="{FF2B5EF4-FFF2-40B4-BE49-F238E27FC236}">
                <a16:creationId xmlns:a16="http://schemas.microsoft.com/office/drawing/2014/main" xmlns="" id="{4E3A7B78-5729-4537-A0A1-D2B61F65A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971800"/>
            <a:ext cx="2971800" cy="1371600"/>
          </a:xfrm>
          <a:prstGeom prst="cloudCallout">
            <a:avLst>
              <a:gd name="adj1" fmla="val 38782"/>
              <a:gd name="adj2" fmla="val 87731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nhân có tính chất gì?</a:t>
            </a:r>
          </a:p>
        </p:txBody>
      </p:sp>
      <p:sp>
        <p:nvSpPr>
          <p:cNvPr id="16" name="AutoShape 17">
            <a:extLst>
              <a:ext uri="{FF2B5EF4-FFF2-40B4-BE49-F238E27FC236}">
                <a16:creationId xmlns:a16="http://schemas.microsoft.com/office/drawing/2014/main" xmlns="" id="{596CAD55-9754-4291-8E25-2547AFBFF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364" y="1371600"/>
            <a:ext cx="4643437" cy="1219200"/>
          </a:xfrm>
          <a:prstGeom prst="cloudCallout">
            <a:avLst>
              <a:gd name="adj1" fmla="val 11227"/>
              <a:gd name="adj2" fmla="val 11094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Phép nhân có tính chất</a:t>
            </a:r>
          </a:p>
          <a:p>
            <a:pPr algn="ctr"/>
            <a:r>
              <a:rPr lang="en-US" altLang="en-US" sz="2000">
                <a:solidFill>
                  <a:srgbClr val="3333CC"/>
                </a:solidFill>
              </a:rPr>
              <a:t>Giao hoán, kết hợp</a:t>
            </a:r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A839E3ED-D596-487B-A5F6-F79A8F1D204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64D48268-9EE3-4C95-ABE1-0F3E64301068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25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AC587060-EFDE-4BDF-A91D-5660DA8C44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2ACA263A-A14B-463C-8AA6-4913E131E1A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D749CF39-2433-4594-8D32-AFA89BC412B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CDB53239-88F1-438B-B9FC-736F1B27BE9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1C5A21D9-987F-40AD-9BEF-C7AA8F27D88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F6CC57C1-9AC0-49AF-8A93-B96E321F9C6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210E00AE-0E7F-4008-9276-DDBA6248A2A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0F36A00C-2784-45D3-983F-64DD35311C3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1E0E67FD-07C1-4013-B72D-8611A489D518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3320" name="WordArt 8">
            <a:extLst>
              <a:ext uri="{FF2B5EF4-FFF2-40B4-BE49-F238E27FC236}">
                <a16:creationId xmlns:a16="http://schemas.microsoft.com/office/drawing/2014/main" xmlns="" id="{102D3230-811C-4ABC-9238-077B80AC5D6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7200" y="512763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ĐỈNH NÚI TRÍ TUỆ</a:t>
            </a:r>
          </a:p>
        </p:txBody>
      </p:sp>
      <p:sp>
        <p:nvSpPr>
          <p:cNvPr id="59402" name="Oval 10">
            <a:extLst>
              <a:ext uri="{FF2B5EF4-FFF2-40B4-BE49-F238E27FC236}">
                <a16:creationId xmlns:a16="http://schemas.microsoft.com/office/drawing/2014/main" xmlns="" id="{2907BBEE-6149-4C34-9DDA-6F5C5BFE9C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3</a:t>
            </a:r>
          </a:p>
        </p:txBody>
      </p:sp>
      <p:sp>
        <p:nvSpPr>
          <p:cNvPr id="13322" name="Oval 11">
            <a:extLst>
              <a:ext uri="{FF2B5EF4-FFF2-40B4-BE49-F238E27FC236}">
                <a16:creationId xmlns:a16="http://schemas.microsoft.com/office/drawing/2014/main" xmlns="" id="{2F5F6DFC-C817-427E-8FD4-B6DEEB48A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3323" name="Oval 12">
            <a:extLst>
              <a:ext uri="{FF2B5EF4-FFF2-40B4-BE49-F238E27FC236}">
                <a16:creationId xmlns:a16="http://schemas.microsoft.com/office/drawing/2014/main" xmlns="" id="{9D2F7FB2-4A2D-49BA-9FAE-0A4E1E7C9D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3324" name="Oval 13">
            <a:extLst>
              <a:ext uri="{FF2B5EF4-FFF2-40B4-BE49-F238E27FC236}">
                <a16:creationId xmlns:a16="http://schemas.microsoft.com/office/drawing/2014/main" xmlns="" id="{0E57DD13-E8C6-4426-8D3D-E76F500A8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59406" name="AutoShape 14">
            <a:extLst>
              <a:ext uri="{FF2B5EF4-FFF2-40B4-BE49-F238E27FC236}">
                <a16:creationId xmlns:a16="http://schemas.microsoft.com/office/drawing/2014/main" xmlns="" id="{E9E95D5B-8483-424F-9F24-DA5F46EFFA0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38600" y="1456532"/>
            <a:ext cx="4572000" cy="1371600"/>
          </a:xfrm>
          <a:prstGeom prst="cloudCallout">
            <a:avLst>
              <a:gd name="adj1" fmla="val -4722"/>
              <a:gd name="adj2" fmla="val 93750"/>
            </a:avLst>
          </a:prstGeom>
          <a:blipFill rotWithShape="0">
            <a:blip r:embed="rId3"/>
            <a:stretch>
              <a:fillRect/>
            </a:stretch>
          </a:blip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9407" name="Oval 15">
            <a:extLst>
              <a:ext uri="{FF2B5EF4-FFF2-40B4-BE49-F238E27FC236}">
                <a16:creationId xmlns:a16="http://schemas.microsoft.com/office/drawing/2014/main" xmlns="" id="{FEF5E16E-2847-45AD-A392-43EE18F411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276601"/>
            <a:ext cx="762000" cy="7032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pic>
        <p:nvPicPr>
          <p:cNvPr id="59408" name="Picture 16" descr="KITTY">
            <a:extLst>
              <a:ext uri="{FF2B5EF4-FFF2-40B4-BE49-F238E27FC236}">
                <a16:creationId xmlns:a16="http://schemas.microsoft.com/office/drawing/2014/main" xmlns="" id="{5B981662-CC8D-4CF2-AABC-210922DC34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5938" y="3429000"/>
            <a:ext cx="9572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Rectangle 1">
            <a:extLst>
              <a:ext uri="{FF2B5EF4-FFF2-40B4-BE49-F238E27FC236}">
                <a16:creationId xmlns:a16="http://schemas.microsoft.com/office/drawing/2014/main" xmlns="" id="{8DE37303-709C-4365-9145-05559E5DF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1" y="1903414"/>
            <a:ext cx="454025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CC"/>
                </a:solidFill>
              </a:rPr>
              <a:t>20</a:t>
            </a:r>
          </a:p>
        </p:txBody>
      </p:sp>
    </p:spTree>
    <p:extLst>
      <p:ext uri="{BB962C8B-B14F-4D97-AF65-F5344CB8AC3E}">
        <p14:creationId xmlns:p14="http://schemas.microsoft.com/office/powerpoint/2010/main" val="2590200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 animBg="1"/>
      <p:bldP spid="59407" grpId="0" animBg="1"/>
      <p:bldP spid="16400" grpId="0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B2996870-B0AE-4B35-BE2A-83D18B3B94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AD0BBD36-6798-47CC-9C31-4E2A3D2407C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59C7E7AA-F91B-4143-8804-C3D56EE82B91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1D4DBBE4-94E1-4853-918A-C5E6CEF18F7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BE0A821B-F474-40EE-8C3C-58831D39F4C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32485C0B-B5EC-4866-A3FA-1B330B44AD3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66B039A8-9445-4549-BADB-872A07044EC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8B4379A7-D506-4D07-9804-3B926A123D4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CCB71A16-5D06-41CE-8437-C640CCA1756A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44" name="WordArt 8">
            <a:extLst>
              <a:ext uri="{FF2B5EF4-FFF2-40B4-BE49-F238E27FC236}">
                <a16:creationId xmlns:a16="http://schemas.microsoft.com/office/drawing/2014/main" xmlns="" id="{C80053CD-BCEB-41F0-8726-F376BD27FC6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6100" y="284162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ĐỈNH NÚI TRÍ TUỆ</a:t>
            </a:r>
          </a:p>
        </p:txBody>
      </p:sp>
      <p:sp>
        <p:nvSpPr>
          <p:cNvPr id="60426" name="Oval 10">
            <a:extLst>
              <a:ext uri="{FF2B5EF4-FFF2-40B4-BE49-F238E27FC236}">
                <a16:creationId xmlns:a16="http://schemas.microsoft.com/office/drawing/2014/main" xmlns="" id="{FE75A0D0-D409-4B73-9C45-F113DB30E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4</a:t>
            </a:r>
          </a:p>
        </p:txBody>
      </p:sp>
      <p:sp>
        <p:nvSpPr>
          <p:cNvPr id="14346" name="Oval 11">
            <a:extLst>
              <a:ext uri="{FF2B5EF4-FFF2-40B4-BE49-F238E27FC236}">
                <a16:creationId xmlns:a16="http://schemas.microsoft.com/office/drawing/2014/main" xmlns="" id="{6C489BA9-9F4F-4252-A654-78C945DD1A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4347" name="Oval 12">
            <a:extLst>
              <a:ext uri="{FF2B5EF4-FFF2-40B4-BE49-F238E27FC236}">
                <a16:creationId xmlns:a16="http://schemas.microsoft.com/office/drawing/2014/main" xmlns="" id="{858CE7E2-8571-461B-9E7A-53B19811B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60429" name="AutoShape 13">
            <a:extLst>
              <a:ext uri="{FF2B5EF4-FFF2-40B4-BE49-F238E27FC236}">
                <a16:creationId xmlns:a16="http://schemas.microsoft.com/office/drawing/2014/main" xmlns="" id="{41DC6BB0-3759-4D59-87F4-3C42B74DD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9488" y="979488"/>
            <a:ext cx="7315200" cy="1676400"/>
          </a:xfrm>
          <a:prstGeom prst="cloudCallout">
            <a:avLst>
              <a:gd name="adj1" fmla="val 20065"/>
              <a:gd name="adj2" fmla="val 71593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2000"/>
              <a:t>Số nào?</a:t>
            </a:r>
          </a:p>
          <a:p>
            <a:pPr algn="ctr"/>
            <a:r>
              <a:rPr lang="en-US" altLang="en-US" sz="2000"/>
              <a:t>89 + 2035 + 11 = 2035 + (89 + …)</a:t>
            </a:r>
          </a:p>
        </p:txBody>
      </p:sp>
      <p:sp>
        <p:nvSpPr>
          <p:cNvPr id="60430" name="Oval 14">
            <a:extLst>
              <a:ext uri="{FF2B5EF4-FFF2-40B4-BE49-F238E27FC236}">
                <a16:creationId xmlns:a16="http://schemas.microsoft.com/office/drawing/2014/main" xmlns="" id="{7873226B-AD4D-4ABA-B4FE-1050ED7B0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8550" y="2855914"/>
            <a:ext cx="704850" cy="649287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1</a:t>
            </a:r>
          </a:p>
        </p:txBody>
      </p:sp>
      <p:pic>
        <p:nvPicPr>
          <p:cNvPr id="60431" name="Picture 15" descr="KITTY">
            <a:extLst>
              <a:ext uri="{FF2B5EF4-FFF2-40B4-BE49-F238E27FC236}">
                <a16:creationId xmlns:a16="http://schemas.microsoft.com/office/drawing/2014/main" xmlns="" id="{C2728589-933F-42FC-81D3-AA810352199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5650" y="2185988"/>
            <a:ext cx="11620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1" name="Oval 16">
            <a:extLst>
              <a:ext uri="{FF2B5EF4-FFF2-40B4-BE49-F238E27FC236}">
                <a16:creationId xmlns:a16="http://schemas.microsoft.com/office/drawing/2014/main" xmlns="" id="{6A95829C-6B4B-45C7-B075-0622D41A1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276601"/>
            <a:ext cx="762000" cy="70326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620932D5-3DC0-4550-AB40-3227ED8DE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1" y="1512889"/>
            <a:ext cx="45402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3333CC"/>
                </a:solidFill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241583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60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604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6043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6" grpId="0" animBg="1"/>
      <p:bldP spid="60429" grpId="0" animBg="1"/>
      <p:bldP spid="60429" grpId="1" animBg="1"/>
      <p:bldP spid="60430" grpId="0" animBg="1"/>
      <p:bldP spid="16" grpId="0"/>
      <p:bldP spid="1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ình nền núi, mây, mặt trăng, chiều cao, tổng quan, phong cảnh hd: màn hình  rộng: độ nét cao: toàn màn hình">
            <a:extLst>
              <a:ext uri="{FF2B5EF4-FFF2-40B4-BE49-F238E27FC236}">
                <a16:creationId xmlns:a16="http://schemas.microsoft.com/office/drawing/2014/main" xmlns="" id="{B5A20AA2-F53A-4753-A9AF-AF0D95886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AutoShape 2">
            <a:extLst>
              <a:ext uri="{FF2B5EF4-FFF2-40B4-BE49-F238E27FC236}">
                <a16:creationId xmlns:a16="http://schemas.microsoft.com/office/drawing/2014/main" xmlns="" id="{D99DEBD8-2BAB-4460-A45A-87151059570D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3810000" y="5105400"/>
            <a:ext cx="914400" cy="1905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9" name="AutoShape 3">
            <a:extLst>
              <a:ext uri="{FF2B5EF4-FFF2-40B4-BE49-F238E27FC236}">
                <a16:creationId xmlns:a16="http://schemas.microsoft.com/office/drawing/2014/main" xmlns="" id="{FCBA6314-BD60-44C0-83CA-D10B76CF50D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400" y="4495800"/>
            <a:ext cx="1143000" cy="25146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0" name="AutoShape 4">
            <a:extLst>
              <a:ext uri="{FF2B5EF4-FFF2-40B4-BE49-F238E27FC236}">
                <a16:creationId xmlns:a16="http://schemas.microsoft.com/office/drawing/2014/main" xmlns="" id="{38709669-1268-48ED-A223-CE2E6520830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5867400" y="3962400"/>
            <a:ext cx="1143000" cy="30480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1" name="AutoShape 5">
            <a:extLst>
              <a:ext uri="{FF2B5EF4-FFF2-40B4-BE49-F238E27FC236}">
                <a16:creationId xmlns:a16="http://schemas.microsoft.com/office/drawing/2014/main" xmlns="" id="{D73A9E4D-53CF-4378-9397-D015CEAC9C1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10400" y="3429000"/>
            <a:ext cx="1143000" cy="3581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2" name="AutoShape 6">
            <a:extLst>
              <a:ext uri="{FF2B5EF4-FFF2-40B4-BE49-F238E27FC236}">
                <a16:creationId xmlns:a16="http://schemas.microsoft.com/office/drawing/2014/main" xmlns="" id="{03E24652-33A6-4647-937E-4C05B0DF417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8153400" y="2971799"/>
            <a:ext cx="1143000" cy="40386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3" name="AutoShape 7">
            <a:extLst>
              <a:ext uri="{FF2B5EF4-FFF2-40B4-BE49-F238E27FC236}">
                <a16:creationId xmlns:a16="http://schemas.microsoft.com/office/drawing/2014/main" xmlns="" id="{9864A5B3-764E-4C61-A182-91A6FC4966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9296400" y="2057399"/>
            <a:ext cx="1143000" cy="4953001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4" name="AutoShape 2">
            <a:extLst>
              <a:ext uri="{FF2B5EF4-FFF2-40B4-BE49-F238E27FC236}">
                <a16:creationId xmlns:a16="http://schemas.microsoft.com/office/drawing/2014/main" xmlns="" id="{3456828A-A5A9-4E22-AADB-EE4F7B2EDF5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-116681" y="5338762"/>
            <a:ext cx="3926680" cy="1676400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5" name="AutoShape 7">
            <a:extLst>
              <a:ext uri="{FF2B5EF4-FFF2-40B4-BE49-F238E27FC236}">
                <a16:creationId xmlns:a16="http://schemas.microsoft.com/office/drawing/2014/main" xmlns="" id="{E17FF177-09C5-4B80-B485-1BB047290B4F}"/>
              </a:ext>
            </a:extLst>
          </p:cNvPr>
          <p:cNvSpPr>
            <a:spLocks noChangeArrowheads="1"/>
          </p:cNvSpPr>
          <p:nvPr/>
        </p:nvSpPr>
        <p:spPr bwMode="auto">
          <a:xfrm rot="10800000" flipH="1">
            <a:off x="10439400" y="2057399"/>
            <a:ext cx="1793874" cy="4953002"/>
          </a:xfrm>
          <a:prstGeom prst="flowChartDocument">
            <a:avLst/>
          </a:prstGeom>
          <a:solidFill>
            <a:schemeClr val="tx1">
              <a:alpha val="5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68" name="WordArt 8">
            <a:extLst>
              <a:ext uri="{FF2B5EF4-FFF2-40B4-BE49-F238E27FC236}">
                <a16:creationId xmlns:a16="http://schemas.microsoft.com/office/drawing/2014/main" xmlns="" id="{20E0E6A8-D4B6-449F-8E1C-C28EC1C3B7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6251" y="1377949"/>
            <a:ext cx="5791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121893000" prstMaterial="legacyMatte">
              <a:extrusionClr>
                <a:srgbClr val="99FFCC"/>
              </a:extrusionClr>
              <a:contourClr>
                <a:srgbClr val="A603AB"/>
              </a:contourClr>
            </a:sp3d>
          </a:bodyPr>
          <a:lstStyle/>
          <a:p>
            <a:pPr algn="ctr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ĐỈNH NÚI TRÍ TUỆ</a:t>
            </a:r>
          </a:p>
        </p:txBody>
      </p:sp>
      <p:sp>
        <p:nvSpPr>
          <p:cNvPr id="61450" name="Oval 10">
            <a:extLst>
              <a:ext uri="{FF2B5EF4-FFF2-40B4-BE49-F238E27FC236}">
                <a16:creationId xmlns:a16="http://schemas.microsoft.com/office/drawing/2014/main" xmlns="" id="{CAEA0F48-D581-4982-8B11-47E0DDAD4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15338" y="5638800"/>
            <a:ext cx="609600" cy="609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5</a:t>
            </a:r>
          </a:p>
        </p:txBody>
      </p:sp>
      <p:sp>
        <p:nvSpPr>
          <p:cNvPr id="15370" name="Oval 11">
            <a:extLst>
              <a:ext uri="{FF2B5EF4-FFF2-40B4-BE49-F238E27FC236}">
                <a16:creationId xmlns:a16="http://schemas.microsoft.com/office/drawing/2014/main" xmlns="" id="{F19C10B0-CB1C-473C-9DDE-A5385CB5B2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56388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6</a:t>
            </a:r>
          </a:p>
        </p:txBody>
      </p:sp>
      <p:sp>
        <p:nvSpPr>
          <p:cNvPr id="61453" name="Oval 13">
            <a:extLst>
              <a:ext uri="{FF2B5EF4-FFF2-40B4-BE49-F238E27FC236}">
                <a16:creationId xmlns:a16="http://schemas.microsoft.com/office/drawing/2014/main" xmlns="" id="{CB5AACAE-FD59-413C-B7D8-D012C4C31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6800" y="1447800"/>
            <a:ext cx="990600" cy="914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17</a:t>
            </a:r>
          </a:p>
        </p:txBody>
      </p:sp>
      <p:pic>
        <p:nvPicPr>
          <p:cNvPr id="61454" name="Picture 14" descr="KITTY">
            <a:extLst>
              <a:ext uri="{FF2B5EF4-FFF2-40B4-BE49-F238E27FC236}">
                <a16:creationId xmlns:a16="http://schemas.microsoft.com/office/drawing/2014/main" xmlns="" id="{623FF5A9-B1D2-4EC2-9B4F-62DB3F6E163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5487" y="990598"/>
            <a:ext cx="9572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Oval 15">
            <a:extLst>
              <a:ext uri="{FF2B5EF4-FFF2-40B4-BE49-F238E27FC236}">
                <a16:creationId xmlns:a16="http://schemas.microsoft.com/office/drawing/2014/main" xmlns="" id="{D32E705E-1A27-484C-8801-8D9831E11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50" y="3352800"/>
            <a:ext cx="704850" cy="6492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20</a:t>
            </a:r>
          </a:p>
        </p:txBody>
      </p:sp>
      <p:sp>
        <p:nvSpPr>
          <p:cNvPr id="15374" name="Oval 16">
            <a:extLst>
              <a:ext uri="{FF2B5EF4-FFF2-40B4-BE49-F238E27FC236}">
                <a16:creationId xmlns:a16="http://schemas.microsoft.com/office/drawing/2014/main" xmlns="" id="{86626855-CD2B-4DDF-A9DF-5CA1D57E3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667000"/>
            <a:ext cx="704850" cy="64928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/>
              <a:t>11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0BDEE704-A3F9-40C5-A077-6B8DDCE8F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1" y="2362200"/>
            <a:ext cx="1077913" cy="76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3333CC"/>
                </a:solidFill>
              </a:rPr>
              <a:t>2017</a:t>
            </a:r>
          </a:p>
        </p:txBody>
      </p:sp>
      <p:sp>
        <p:nvSpPr>
          <p:cNvPr id="15376" name="Rectangle 18">
            <a:extLst>
              <a:ext uri="{FF2B5EF4-FFF2-40B4-BE49-F238E27FC236}">
                <a16:creationId xmlns:a16="http://schemas.microsoft.com/office/drawing/2014/main" xmlns="" id="{ECD0C492-ACB2-40C2-AFE0-0873D3150FA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2247900"/>
            <a:ext cx="6400800" cy="1295400"/>
          </a:xfrm>
        </p:spPr>
        <p:txBody>
          <a:bodyPr/>
          <a:lstStyle/>
          <a:p>
            <a:r>
              <a:rPr lang="en-US" altLang="en-US" sz="4000" dirty="0" err="1"/>
              <a:t>Số</a:t>
            </a:r>
            <a:r>
              <a:rPr lang="en-US" altLang="en-US" sz="4000" dirty="0"/>
              <a:t> </a:t>
            </a:r>
            <a:r>
              <a:rPr lang="en-US" altLang="en-US" sz="4000" dirty="0" err="1"/>
              <a:t>nào</a:t>
            </a:r>
            <a:r>
              <a:rPr lang="en-US" altLang="en-US" sz="4000" dirty="0"/>
              <a:t> ?</a:t>
            </a:r>
            <a:br>
              <a:rPr lang="en-US" altLang="en-US" sz="4000" dirty="0"/>
            </a:br>
            <a:r>
              <a:rPr lang="en-US" altLang="en-US" sz="3600" dirty="0"/>
              <a:t>5 x 2017 x 2=(5 x 2) x</a:t>
            </a:r>
            <a:r>
              <a:rPr lang="en-US" altLang="en-US" sz="4000" dirty="0"/>
              <a:t>…….</a:t>
            </a:r>
          </a:p>
        </p:txBody>
      </p:sp>
      <p:pic>
        <p:nvPicPr>
          <p:cNvPr id="26" name="Picture 13" descr="Fireworks-01">
            <a:extLst>
              <a:ext uri="{FF2B5EF4-FFF2-40B4-BE49-F238E27FC236}">
                <a16:creationId xmlns:a16="http://schemas.microsoft.com/office/drawing/2014/main" xmlns="" id="{3B22D057-56CC-44D4-8B10-72378658877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0150" y="-355601"/>
            <a:ext cx="29337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421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15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animBg="1"/>
      <p:bldP spid="61453" grpId="0" animBg="1"/>
      <p:bldP spid="16" grpId="0"/>
      <p:bldP spid="1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SOA\Khung nen bieu tuong\Khung nen bieu tuong\[Muare.asia]-FramesChildrenVol34\muare.asia - babyvol34 - 4.png">
            <a:extLst>
              <a:ext uri="{FF2B5EF4-FFF2-40B4-BE49-F238E27FC236}">
                <a16:creationId xmlns:a16="http://schemas.microsoft.com/office/drawing/2014/main" xmlns="" id="{06C05B90-221A-4EA7-AB7A-6EC7526A0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7">
            <a:extLst>
              <a:ext uri="{FF2B5EF4-FFF2-40B4-BE49-F238E27FC236}">
                <a16:creationId xmlns:a16="http://schemas.microsoft.com/office/drawing/2014/main" xmlns="" id="{51B562F2-E332-40C7-849E-C882605E0EE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07395" y="2000250"/>
            <a:ext cx="58674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54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UYÊN TẬP,</a:t>
            </a:r>
            <a:r>
              <a:rPr kumimoji="0" lang="en-US" sz="5400" b="0" i="0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sz="5400" b="0" i="0" u="none" strike="noStrike" kern="10" cap="none" spc="0" normalizeH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ÀNH</a:t>
            </a:r>
            <a:endParaRPr kumimoji="0" lang="en-US" sz="5400" b="0" i="0" u="none" strike="noStrike" kern="10" cap="none" spc="0" normalizeH="0" baseline="0" noProof="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WordArt 7">
            <a:extLst>
              <a:ext uri="{FF2B5EF4-FFF2-40B4-BE49-F238E27FC236}">
                <a16:creationId xmlns:a16="http://schemas.microsoft.com/office/drawing/2014/main" xmlns="" id="{96853518-A9F2-4E6A-9DE8-D8A5C7B7953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07395" y="3543300"/>
            <a:ext cx="58674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10" cap="none" spc="0" normalizeH="0" baseline="0" noProof="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5400" b="0" i="0" u="none" strike="noStrike" kern="10" cap="none" spc="0" normalizeH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5400" b="0" i="0" u="none" strike="noStrike" kern="10" cap="none" spc="0" normalizeH="0" noProof="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5400" b="0" i="0" u="none" strike="noStrike" kern="10" cap="none" spc="0" normalizeH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a,2a,3</a:t>
            </a:r>
            <a:endParaRPr kumimoji="0" lang="en-US" sz="5400" b="0" i="0" u="none" strike="noStrike" kern="10" cap="none" spc="0" normalizeH="0" baseline="0" noProof="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8974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8</TotalTime>
  <Words>628</Words>
  <Application>Microsoft Office PowerPoint</Application>
  <PresentationFormat>Widescreen</PresentationFormat>
  <Paragraphs>15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.VnBahamasBH</vt:lpstr>
      <vt:lpstr>Arial</vt:lpstr>
      <vt:lpstr>Calibri</vt:lpstr>
      <vt:lpstr>Calibri Light</vt:lpstr>
      <vt:lpstr>OpenSans</vt:lpstr>
      <vt:lpstr>Times New Roman</vt:lpstr>
      <vt:lpstr>VNI-Avo</vt:lpstr>
      <vt:lpstr>Office Theme</vt:lpstr>
      <vt:lpstr>1_Office Theme</vt:lpstr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ố nào ? 5 x 2017 x 2=(5 x 2) x……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ến Trần Nữ Hoàng</dc:creator>
  <cp:lastModifiedBy>Admin</cp:lastModifiedBy>
  <cp:revision>32</cp:revision>
  <dcterms:created xsi:type="dcterms:W3CDTF">2021-07-23T01:59:25Z</dcterms:created>
  <dcterms:modified xsi:type="dcterms:W3CDTF">2023-10-07T04:02:50Z</dcterms:modified>
</cp:coreProperties>
</file>